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64CF" w:rsidRDefault="003A64CF" w:rsidP="003A64CF">
      <w:pPr>
        <w:pStyle w:val="berschrift3"/>
        <w:numPr>
          <w:ilvl w:val="0"/>
          <w:numId w:val="0"/>
        </w:numPr>
      </w:pPr>
      <w:bookmarkStart w:id="0" w:name="_Toc233125229"/>
      <w:r>
        <w:t>2.3.7. Lösen von Bruchgleichungen</w:t>
      </w:r>
      <w:bookmarkEnd w:id="0"/>
    </w:p>
    <w:p w:rsidR="003A64CF" w:rsidRDefault="003A64CF" w:rsidP="003A64CF"/>
    <w:p w:rsidR="003A64CF" w:rsidRDefault="003A64CF" w:rsidP="003A64CF">
      <w:pPr>
        <w:pStyle w:val="Merksatz"/>
      </w:pPr>
      <w:r>
        <w:sym w:font="Marlett" w:char="F034"/>
      </w:r>
      <w:r>
        <w:t>Bei Bruchgleichungen befindet sich die Variable im Nenner.</w:t>
      </w:r>
    </w:p>
    <w:p w:rsidR="003A64CF" w:rsidRDefault="003A64CF" w:rsidP="003A64CF"/>
    <w:p w:rsidR="003A64CF" w:rsidRDefault="00B83F1F" w:rsidP="005502F1">
      <w:pPr>
        <w:ind w:left="284"/>
      </w:pPr>
      <w:r w:rsidRPr="00B83F1F">
        <w:rPr>
          <w:noProof/>
          <w:position w:val="-22"/>
        </w:rPr>
        <w:object w:dxaOrig="18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6.25pt" o:ole="" fillcolor="window">
            <v:imagedata r:id="rId8" o:title=""/>
          </v:shape>
          <o:OLEObject Type="Embed" ProgID="Equation.DSMT4" ShapeID="_x0000_i1025" DrawAspect="Content" ObjectID="_1548568470" r:id="rId9"/>
        </w:object>
      </w:r>
    </w:p>
    <w:p w:rsidR="003A64CF" w:rsidRDefault="003A64CF" w:rsidP="003A64CF"/>
    <w:p w:rsidR="003A64CF" w:rsidRDefault="003A64CF" w:rsidP="003A64CF">
      <w:pPr>
        <w:numPr>
          <w:ilvl w:val="0"/>
          <w:numId w:val="30"/>
        </w:numPr>
      </w:pPr>
      <w:r>
        <w:t>Betrachtungen zum Definitionsbereich (Nenner darf nicht Null sein.)</w:t>
      </w:r>
    </w:p>
    <w:p w:rsidR="003A64CF" w:rsidRDefault="003A64CF" w:rsidP="003A64CF"/>
    <w:p w:rsidR="003A64CF" w:rsidRDefault="00B83F1F" w:rsidP="005502F1">
      <w:pPr>
        <w:ind w:left="284"/>
      </w:pPr>
      <w:r w:rsidRPr="00B83F1F">
        <w:rPr>
          <w:noProof/>
          <w:position w:val="-24"/>
        </w:rPr>
        <w:object w:dxaOrig="780" w:dyaOrig="580">
          <v:shape id="_x0000_i1026" type="#_x0000_t75" style="width:33.75pt;height:25.5pt" o:ole="" fillcolor="window">
            <v:imagedata r:id="rId10" o:title=""/>
          </v:shape>
          <o:OLEObject Type="Embed" ProgID="Equation.DSMT4" ShapeID="_x0000_i1026" DrawAspect="Content" ObjectID="_1548568471" r:id="rId11"/>
        </w:object>
      </w:r>
      <w:r w:rsidR="003A64CF">
        <w:rPr>
          <w:noProof/>
        </w:rPr>
        <w:tab/>
      </w:r>
      <w:r w:rsidRPr="00B83F1F">
        <w:rPr>
          <w:noProof/>
          <w:position w:val="-24"/>
        </w:rPr>
        <w:object w:dxaOrig="900" w:dyaOrig="580">
          <v:shape id="_x0000_i1027" type="#_x0000_t75" style="width:39pt;height:25.5pt" o:ole="" fillcolor="window">
            <v:imagedata r:id="rId12" o:title=""/>
          </v:shape>
          <o:OLEObject Type="Embed" ProgID="Equation.DSMT4" ShapeID="_x0000_i1027" DrawAspect="Content" ObjectID="_1548568472" r:id="rId13"/>
        </w:object>
      </w:r>
      <w:r w:rsidR="003A64CF">
        <w:rPr>
          <w:noProof/>
        </w:rPr>
        <w:tab/>
      </w:r>
      <w:r w:rsidRPr="00B83F1F">
        <w:rPr>
          <w:noProof/>
          <w:position w:val="-38"/>
        </w:rPr>
        <w:object w:dxaOrig="999" w:dyaOrig="960">
          <v:shape id="_x0000_i1028" type="#_x0000_t75" style="width:43.5pt;height:42pt" o:ole="" fillcolor="window">
            <v:imagedata r:id="rId14" o:title=""/>
          </v:shape>
          <o:OLEObject Type="Embed" ProgID="Equation.DSMT4" ShapeID="_x0000_i1028" DrawAspect="Content" ObjectID="_1548568473" r:id="rId15"/>
        </w:object>
      </w:r>
    </w:p>
    <w:p w:rsidR="003A64CF" w:rsidRDefault="003A64CF" w:rsidP="003A64CF"/>
    <w:p w:rsidR="003A64CF" w:rsidRDefault="003A64CF" w:rsidP="003A64CF">
      <w:pPr>
        <w:numPr>
          <w:ilvl w:val="0"/>
          <w:numId w:val="30"/>
        </w:numPr>
      </w:pPr>
      <w:r>
        <w:t>Lösen der Bruchgleichung durch Multiplikation mit dem Hauptnenner</w:t>
      </w:r>
    </w:p>
    <w:p w:rsidR="003A64CF" w:rsidRDefault="003A64CF" w:rsidP="003A64CF"/>
    <w:p w:rsidR="003A64CF" w:rsidRDefault="00B83F1F" w:rsidP="005502F1">
      <w:pPr>
        <w:ind w:left="284"/>
      </w:pPr>
      <w:r w:rsidRPr="00B83F1F">
        <w:rPr>
          <w:noProof/>
          <w:position w:val="-150"/>
        </w:rPr>
        <w:object w:dxaOrig="6000" w:dyaOrig="3800">
          <v:shape id="_x0000_i1029" type="#_x0000_t75" style="width:261.75pt;height:166.5pt" o:ole="" fillcolor="window">
            <v:imagedata r:id="rId16" o:title=""/>
          </v:shape>
          <o:OLEObject Type="Embed" ProgID="Equation.DSMT4" ShapeID="_x0000_i1029" DrawAspect="Content" ObjectID="_1548568474" r:id="rId17"/>
        </w:object>
      </w:r>
    </w:p>
    <w:p w:rsidR="003A64CF" w:rsidRDefault="003A64CF" w:rsidP="003A64CF"/>
    <w:p w:rsidR="003A64CF" w:rsidRDefault="003A64CF" w:rsidP="003A64CF">
      <w:pPr>
        <w:numPr>
          <w:ilvl w:val="0"/>
          <w:numId w:val="30"/>
        </w:numPr>
      </w:pPr>
      <w:r>
        <w:t xml:space="preserve">Kontrolle / Überprüfung des </w:t>
      </w:r>
      <w:proofErr w:type="spellStart"/>
      <w:r>
        <w:t>Definitionsbereiches</w:t>
      </w:r>
      <w:proofErr w:type="spellEnd"/>
    </w:p>
    <w:p w:rsidR="003A64CF" w:rsidRDefault="003A64CF" w:rsidP="003A64CF"/>
    <w:p w:rsidR="003A64CF" w:rsidRDefault="00B83F1F" w:rsidP="005502F1">
      <w:pPr>
        <w:ind w:left="284"/>
      </w:pPr>
      <w:r w:rsidRPr="00382CCA">
        <w:rPr>
          <w:noProof/>
          <w:position w:val="-44"/>
        </w:rPr>
        <w:object w:dxaOrig="2020" w:dyaOrig="980">
          <v:shape id="_x0000_i1030" type="#_x0000_t75" style="width:88.5pt;height:42.75pt" o:ole="" fillcolor="window">
            <v:imagedata r:id="rId18" o:title=""/>
          </v:shape>
          <o:OLEObject Type="Embed" ProgID="Equation.DSMT4" ShapeID="_x0000_i1030" DrawAspect="Content" ObjectID="_1548568475" r:id="rId19"/>
        </w:object>
      </w:r>
      <w:r w:rsidR="003A64CF">
        <w:rPr>
          <w:noProof/>
        </w:rPr>
        <w:tab/>
      </w:r>
      <w:r w:rsidRPr="00B83F1F">
        <w:rPr>
          <w:noProof/>
          <w:position w:val="-54"/>
        </w:rPr>
        <w:object w:dxaOrig="2040" w:dyaOrig="1200">
          <v:shape id="_x0000_i1031" type="#_x0000_t75" style="width:89.25pt;height:52.5pt" o:ole="" fillcolor="window">
            <v:imagedata r:id="rId20" o:title=""/>
          </v:shape>
          <o:OLEObject Type="Embed" ProgID="Equation.DSMT4" ShapeID="_x0000_i1031" DrawAspect="Content" ObjectID="_1548568476" r:id="rId21"/>
        </w:object>
      </w:r>
    </w:p>
    <w:p w:rsidR="003A64CF" w:rsidRDefault="003A64CF" w:rsidP="003A64CF"/>
    <w:p w:rsidR="003A64CF" w:rsidRDefault="003A64CF" w:rsidP="003A64CF">
      <w:pPr>
        <w:numPr>
          <w:ilvl w:val="0"/>
          <w:numId w:val="30"/>
        </w:numPr>
      </w:pPr>
      <w:r>
        <w:t>Angabe der Lösungsmenge</w:t>
      </w:r>
    </w:p>
    <w:p w:rsidR="003A64CF" w:rsidRDefault="003A64CF" w:rsidP="003A64CF"/>
    <w:p w:rsidR="003A64CF" w:rsidRDefault="00B83F1F" w:rsidP="005502F1">
      <w:pPr>
        <w:ind w:left="284"/>
      </w:pPr>
      <w:r w:rsidRPr="00B83F1F">
        <w:rPr>
          <w:noProof/>
          <w:position w:val="-12"/>
          <w:u w:val="double"/>
        </w:rPr>
        <w:object w:dxaOrig="840" w:dyaOrig="360">
          <v:shape id="_x0000_i1032" type="#_x0000_t75" style="width:35.25pt;height:15.75pt" o:ole="" fillcolor="window">
            <v:imagedata r:id="rId22" o:title=""/>
          </v:shape>
          <o:OLEObject Type="Embed" ProgID="Equation.DSMT4" ShapeID="_x0000_i1032" DrawAspect="Content" ObjectID="_1548568477" r:id="rId23"/>
        </w:object>
      </w:r>
    </w:p>
    <w:p w:rsidR="005E4879" w:rsidRDefault="005E4879" w:rsidP="005E4695">
      <w:pPr>
        <w:rPr>
          <w:color w:val="00B0F0"/>
          <w:sz w:val="20"/>
        </w:rPr>
      </w:pPr>
    </w:p>
    <w:p w:rsidR="009C1AC4" w:rsidRDefault="009C1AC4" w:rsidP="004F2BB4">
      <w:pPr>
        <w:rPr>
          <w:sz w:val="20"/>
        </w:rPr>
      </w:pPr>
    </w:p>
    <w:sectPr w:rsidR="009C1AC4" w:rsidSect="0096266E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C475F" w:rsidRDefault="00DC475F" w:rsidP="006138A5">
      <w:r>
        <w:separator/>
      </w:r>
    </w:p>
  </w:endnote>
  <w:endnote w:type="continuationSeparator" w:id="0">
    <w:p w:rsidR="00DC475F" w:rsidRDefault="00DC475F" w:rsidP="006138A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C475F" w:rsidRDefault="00DC475F" w:rsidP="006138A5">
      <w:r>
        <w:separator/>
      </w:r>
    </w:p>
  </w:footnote>
  <w:footnote w:type="continuationSeparator" w:id="0">
    <w:p w:rsidR="00DC475F" w:rsidRDefault="00DC475F" w:rsidP="006138A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2EE94B90"/>
    <w:multiLevelType w:val="singleLevel"/>
    <w:tmpl w:val="4896F106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9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5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8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25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4"/>
  </w:num>
  <w:num w:numId="15">
    <w:abstractNumId w:val="22"/>
  </w:num>
  <w:num w:numId="16">
    <w:abstractNumId w:val="15"/>
  </w:num>
  <w:num w:numId="17">
    <w:abstractNumId w:val="28"/>
  </w:num>
  <w:num w:numId="18">
    <w:abstractNumId w:val="13"/>
  </w:num>
  <w:num w:numId="19">
    <w:abstractNumId w:val="27"/>
  </w:num>
  <w:num w:numId="20">
    <w:abstractNumId w:val="23"/>
  </w:num>
  <w:num w:numId="21">
    <w:abstractNumId w:val="19"/>
  </w:num>
  <w:num w:numId="22">
    <w:abstractNumId w:val="10"/>
  </w:num>
  <w:num w:numId="23">
    <w:abstractNumId w:val="29"/>
  </w:num>
  <w:num w:numId="24">
    <w:abstractNumId w:val="20"/>
  </w:num>
  <w:num w:numId="25">
    <w:abstractNumId w:val="26"/>
  </w:num>
  <w:num w:numId="26">
    <w:abstractNumId w:val="21"/>
  </w:num>
  <w:num w:numId="27">
    <w:abstractNumId w:val="12"/>
  </w:num>
  <w:num w:numId="28">
    <w:abstractNumId w:val="11"/>
  </w:num>
  <w:num w:numId="29">
    <w:abstractNumId w:val="16"/>
  </w:num>
  <w:num w:numId="30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59F1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5B65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343E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551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172A5"/>
    <w:rsid w:val="0012079D"/>
    <w:rsid w:val="00121FA0"/>
    <w:rsid w:val="001232B1"/>
    <w:rsid w:val="001234A5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4AF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76971"/>
    <w:rsid w:val="001818B0"/>
    <w:rsid w:val="001842D4"/>
    <w:rsid w:val="00186B98"/>
    <w:rsid w:val="00191033"/>
    <w:rsid w:val="00192C21"/>
    <w:rsid w:val="0019416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154"/>
    <w:rsid w:val="0020121F"/>
    <w:rsid w:val="00201378"/>
    <w:rsid w:val="00202053"/>
    <w:rsid w:val="002023B7"/>
    <w:rsid w:val="0020343D"/>
    <w:rsid w:val="00203694"/>
    <w:rsid w:val="00204067"/>
    <w:rsid w:val="00204DA0"/>
    <w:rsid w:val="00205938"/>
    <w:rsid w:val="00207C16"/>
    <w:rsid w:val="00207F78"/>
    <w:rsid w:val="00210263"/>
    <w:rsid w:val="002138C0"/>
    <w:rsid w:val="00214B94"/>
    <w:rsid w:val="002156FF"/>
    <w:rsid w:val="00215BE6"/>
    <w:rsid w:val="00216EE5"/>
    <w:rsid w:val="0022078B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39B3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372E8"/>
    <w:rsid w:val="0034271A"/>
    <w:rsid w:val="00344A31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0E34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4CF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46B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169F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458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55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02F1"/>
    <w:rsid w:val="00554E41"/>
    <w:rsid w:val="00555A46"/>
    <w:rsid w:val="00556DEE"/>
    <w:rsid w:val="00557F65"/>
    <w:rsid w:val="00560BEA"/>
    <w:rsid w:val="005613E8"/>
    <w:rsid w:val="0056178B"/>
    <w:rsid w:val="005622F3"/>
    <w:rsid w:val="00562592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66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38A5"/>
    <w:rsid w:val="00614C47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1ADC"/>
    <w:rsid w:val="00652545"/>
    <w:rsid w:val="00653101"/>
    <w:rsid w:val="00653D46"/>
    <w:rsid w:val="00653FCE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33DA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0A6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3AB6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01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0D1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32F6"/>
    <w:rsid w:val="008650D4"/>
    <w:rsid w:val="008656AE"/>
    <w:rsid w:val="008658AD"/>
    <w:rsid w:val="0086596E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37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3806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4AD6"/>
    <w:rsid w:val="00956C68"/>
    <w:rsid w:val="009601A5"/>
    <w:rsid w:val="009618CB"/>
    <w:rsid w:val="00961B0C"/>
    <w:rsid w:val="00961DB3"/>
    <w:rsid w:val="0096266E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8CE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C58"/>
    <w:rsid w:val="009C0E7E"/>
    <w:rsid w:val="009C1140"/>
    <w:rsid w:val="009C1496"/>
    <w:rsid w:val="009C1AC4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04A"/>
    <w:rsid w:val="009E0276"/>
    <w:rsid w:val="009E0936"/>
    <w:rsid w:val="009E0F4A"/>
    <w:rsid w:val="009E1369"/>
    <w:rsid w:val="009E13DB"/>
    <w:rsid w:val="009E272C"/>
    <w:rsid w:val="009E4507"/>
    <w:rsid w:val="009E5C98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5498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0CEC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18FD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2948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3F42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6971"/>
    <w:rsid w:val="00B1737D"/>
    <w:rsid w:val="00B205B7"/>
    <w:rsid w:val="00B20DFC"/>
    <w:rsid w:val="00B22819"/>
    <w:rsid w:val="00B23C35"/>
    <w:rsid w:val="00B247F9"/>
    <w:rsid w:val="00B24E31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882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BF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19DE"/>
    <w:rsid w:val="00B73F51"/>
    <w:rsid w:val="00B777E3"/>
    <w:rsid w:val="00B805B8"/>
    <w:rsid w:val="00B80FA4"/>
    <w:rsid w:val="00B81317"/>
    <w:rsid w:val="00B81CA0"/>
    <w:rsid w:val="00B83254"/>
    <w:rsid w:val="00B83F1F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4C80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4825"/>
    <w:rsid w:val="00C07924"/>
    <w:rsid w:val="00C07932"/>
    <w:rsid w:val="00C1029A"/>
    <w:rsid w:val="00C10752"/>
    <w:rsid w:val="00C12337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1B97"/>
    <w:rsid w:val="00C62D95"/>
    <w:rsid w:val="00C63CF3"/>
    <w:rsid w:val="00C6512F"/>
    <w:rsid w:val="00C65A58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4F1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4DD3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6E79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5A"/>
    <w:rsid w:val="00DB6990"/>
    <w:rsid w:val="00DB6D3A"/>
    <w:rsid w:val="00DC0867"/>
    <w:rsid w:val="00DC2C13"/>
    <w:rsid w:val="00DC2E07"/>
    <w:rsid w:val="00DC3CD8"/>
    <w:rsid w:val="00DC475F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2E4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791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65D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28B3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5B7A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588B"/>
    <w:rsid w:val="00EA7B14"/>
    <w:rsid w:val="00EB06F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25F1"/>
    <w:rsid w:val="00EC5810"/>
    <w:rsid w:val="00EC5F1E"/>
    <w:rsid w:val="00EC616D"/>
    <w:rsid w:val="00EC649F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EF74D5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2BCF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318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0036"/>
    <w:rsid w:val="00F80968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5D96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653FCE"/>
    <w:pPr>
      <w:ind w:left="454" w:hanging="454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653FCE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  <w:style w:type="paragraph" w:customStyle="1" w:styleId="Satz">
    <w:name w:val="Satz"/>
    <w:basedOn w:val="Standard"/>
    <w:autoRedefine/>
    <w:qFormat/>
    <w:rsid w:val="00EC25F1"/>
    <w:pPr>
      <w:ind w:left="567" w:hanging="567"/>
    </w:pPr>
    <w:rPr>
      <w:b/>
      <w:color w:val="FF0000"/>
    </w:rPr>
  </w:style>
  <w:style w:type="character" w:styleId="Seitenzahl">
    <w:name w:val="page number"/>
    <w:basedOn w:val="Absatz-Standardschriftart"/>
    <w:rsid w:val="003A64C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1DAE358-6343-4D68-BFDE-4C66D08BCB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2</Words>
  <Characters>457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528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5-01-07T11:14:00Z</cp:lastPrinted>
  <dcterms:created xsi:type="dcterms:W3CDTF">2017-02-14T08:00:00Z</dcterms:created>
  <dcterms:modified xsi:type="dcterms:W3CDTF">2017-02-14T0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